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90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5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2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27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65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93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860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6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1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93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15A26-92BA-497A-9014-8A082EA472A1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34C7A-B428-4C8D-9D68-4F6D43976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7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3" name="Group 2052"/>
          <p:cNvGrpSpPr/>
          <p:nvPr/>
        </p:nvGrpSpPr>
        <p:grpSpPr>
          <a:xfrm>
            <a:off x="2240848" y="3033712"/>
            <a:ext cx="1371600" cy="395288"/>
            <a:chOff x="3433068" y="1828800"/>
            <a:chExt cx="1371600" cy="395288"/>
          </a:xfrm>
        </p:grpSpPr>
        <p:sp>
          <p:nvSpPr>
            <p:cNvPr id="4" name="Rectangle 3"/>
            <p:cNvSpPr/>
            <p:nvPr/>
          </p:nvSpPr>
          <p:spPr>
            <a:xfrm>
              <a:off x="3433068" y="1828800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36044"/>
                </p:ext>
              </p:extLst>
            </p:nvPr>
          </p:nvGraphicFramePr>
          <p:xfrm>
            <a:off x="4267199" y="1905000"/>
            <a:ext cx="4841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1905000"/>
                          <a:ext cx="4841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053"/>
          <p:cNvGrpSpPr/>
          <p:nvPr/>
        </p:nvGrpSpPr>
        <p:grpSpPr>
          <a:xfrm>
            <a:off x="3795896" y="3048000"/>
            <a:ext cx="1375669" cy="381000"/>
            <a:chOff x="3433068" y="2362200"/>
            <a:chExt cx="1375669" cy="381000"/>
          </a:xfrm>
        </p:grpSpPr>
        <p:sp>
          <p:nvSpPr>
            <p:cNvPr id="6" name="Rectangle 5"/>
            <p:cNvSpPr/>
            <p:nvPr/>
          </p:nvSpPr>
          <p:spPr>
            <a:xfrm>
              <a:off x="3433068" y="23622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705968"/>
                </p:ext>
              </p:extLst>
            </p:nvPr>
          </p:nvGraphicFramePr>
          <p:xfrm>
            <a:off x="4267199" y="2424113"/>
            <a:ext cx="5016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2424113"/>
                          <a:ext cx="50165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85800" y="3048000"/>
            <a:ext cx="1371600" cy="381000"/>
            <a:chOff x="3441206" y="1240211"/>
            <a:chExt cx="1371600" cy="381000"/>
          </a:xfrm>
        </p:grpSpPr>
        <p:sp>
          <p:nvSpPr>
            <p:cNvPr id="8" name="Rectangle 7"/>
            <p:cNvSpPr/>
            <p:nvPr/>
          </p:nvSpPr>
          <p:spPr>
            <a:xfrm>
              <a:off x="3441206" y="1240211"/>
              <a:ext cx="1371600" cy="381000"/>
            </a:xfrm>
            <a:prstGeom prst="rect">
              <a:avLst/>
            </a:prstGeom>
            <a:ln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117523"/>
                </p:ext>
              </p:extLst>
            </p:nvPr>
          </p:nvGraphicFramePr>
          <p:xfrm>
            <a:off x="3970538" y="1337049"/>
            <a:ext cx="3413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538" y="1337049"/>
                          <a:ext cx="34131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" name="Group 2054"/>
          <p:cNvGrpSpPr/>
          <p:nvPr/>
        </p:nvGrpSpPr>
        <p:grpSpPr>
          <a:xfrm>
            <a:off x="5939531" y="3038422"/>
            <a:ext cx="1375669" cy="381000"/>
            <a:chOff x="3428999" y="3352800"/>
            <a:chExt cx="1375669" cy="381000"/>
          </a:xfrm>
        </p:grpSpPr>
        <p:sp>
          <p:nvSpPr>
            <p:cNvPr id="10" name="Rectangle 9"/>
            <p:cNvSpPr/>
            <p:nvPr/>
          </p:nvSpPr>
          <p:spPr>
            <a:xfrm>
              <a:off x="3428999" y="3352800"/>
              <a:ext cx="1375669" cy="381000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Prior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870362"/>
                </p:ext>
              </p:extLst>
            </p:nvPr>
          </p:nvGraphicFramePr>
          <p:xfrm>
            <a:off x="4267199" y="3382963"/>
            <a:ext cx="519112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199" y="3382963"/>
                          <a:ext cx="519112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124200" y="556371"/>
            <a:ext cx="1716350" cy="1367679"/>
            <a:chOff x="835981" y="1985121"/>
            <a:chExt cx="1716350" cy="1367679"/>
          </a:xfrm>
        </p:grpSpPr>
        <p:pic>
          <p:nvPicPr>
            <p:cNvPr id="2061" name="Picture 13" descr="Y:\Caltech-256\10categories\horse\105_0038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981" y="1985121"/>
              <a:ext cx="1716350" cy="13676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2955"/>
                </p:ext>
              </p:extLst>
            </p:nvPr>
          </p:nvGraphicFramePr>
          <p:xfrm>
            <a:off x="914400" y="1985121"/>
            <a:ext cx="483741" cy="52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985121"/>
                          <a:ext cx="483741" cy="522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40524"/>
              </p:ext>
            </p:extLst>
          </p:nvPr>
        </p:nvGraphicFramePr>
        <p:xfrm>
          <a:off x="1898650" y="4191000"/>
          <a:ext cx="4152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4" imgW="2057400" imgH="291960" progId="Equation.DSMT4">
                  <p:embed/>
                </p:oleObj>
              </mc:Choice>
              <mc:Fallback>
                <p:oleObj name="Equation" r:id="rId14" imgW="2057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91000"/>
                        <a:ext cx="4152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2061" idx="2"/>
            <a:endCxn id="8" idx="0"/>
          </p:cNvCxnSpPr>
          <p:nvPr/>
        </p:nvCxnSpPr>
        <p:spPr>
          <a:xfrm flipH="1">
            <a:off x="1371600" y="1924050"/>
            <a:ext cx="2610775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61" idx="2"/>
            <a:endCxn id="4" idx="0"/>
          </p:cNvCxnSpPr>
          <p:nvPr/>
        </p:nvCxnSpPr>
        <p:spPr>
          <a:xfrm flipH="1">
            <a:off x="2926648" y="1924050"/>
            <a:ext cx="1055727" cy="11096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61" idx="2"/>
            <a:endCxn id="6" idx="0"/>
          </p:cNvCxnSpPr>
          <p:nvPr/>
        </p:nvCxnSpPr>
        <p:spPr>
          <a:xfrm>
            <a:off x="3982375" y="1924050"/>
            <a:ext cx="501356" cy="11239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061" idx="2"/>
            <a:endCxn id="10" idx="0"/>
          </p:cNvCxnSpPr>
          <p:nvPr/>
        </p:nvCxnSpPr>
        <p:spPr>
          <a:xfrm>
            <a:off x="3982375" y="1924050"/>
            <a:ext cx="2644991" cy="11143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5355013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2052" name="Left Brace 2051"/>
          <p:cNvSpPr/>
          <p:nvPr/>
        </p:nvSpPr>
        <p:spPr>
          <a:xfrm rot="16200000">
            <a:off x="3641467" y="593467"/>
            <a:ext cx="641866" cy="6400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19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362200" y="4572000"/>
            <a:ext cx="3733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62200" y="1981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00191" y="4659868"/>
            <a:ext cx="132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siz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82780" y="2626838"/>
            <a:ext cx="461665" cy="129952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52583" y="2530136"/>
            <a:ext cx="3667217" cy="2024109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44445" y="3276600"/>
            <a:ext cx="3675355" cy="12776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344445" y="1981200"/>
            <a:ext cx="3675355" cy="2573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14600" y="2148318"/>
            <a:ext cx="988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ositiv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ans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3460" y="3752125"/>
            <a:ext cx="1062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Negative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Transf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2303672"/>
            <a:ext cx="93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</a:t>
            </a:r>
          </a:p>
          <a:p>
            <a:pPr algn="ctr"/>
            <a:r>
              <a:rPr lang="en-US" dirty="0" smtClean="0"/>
              <a:t>Transfer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2344445" y="2743200"/>
            <a:ext cx="3675355" cy="1811046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2344445" y="2362200"/>
            <a:ext cx="3675355" cy="2192045"/>
          </a:xfrm>
          <a:custGeom>
            <a:avLst/>
            <a:gdLst>
              <a:gd name="connsiteX0" fmla="*/ 0 w 3195961"/>
              <a:gd name="connsiteY0" fmla="*/ 2024109 h 2024109"/>
              <a:gd name="connsiteX1" fmla="*/ 1074198 w 3195961"/>
              <a:gd name="connsiteY1" fmla="*/ 612559 h 2024109"/>
              <a:gd name="connsiteX2" fmla="*/ 3195961 w 3195961"/>
              <a:gd name="connsiteY2" fmla="*/ 0 h 2024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5961" h="2024109">
                <a:moveTo>
                  <a:pt x="0" y="2024109"/>
                </a:moveTo>
                <a:cubicBezTo>
                  <a:pt x="270769" y="1487009"/>
                  <a:pt x="541538" y="949910"/>
                  <a:pt x="1074198" y="612559"/>
                </a:cubicBezTo>
                <a:cubicBezTo>
                  <a:pt x="1606858" y="275207"/>
                  <a:pt x="2401409" y="137603"/>
                  <a:pt x="319596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92999" y="5169932"/>
            <a:ext cx="64683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92999" y="5398532"/>
            <a:ext cx="6468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8799" y="5105400"/>
            <a:ext cx="200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Transfer Model</a:t>
            </a:r>
            <a:endParaRPr lang="en-US" dirty="0"/>
          </a:p>
        </p:txBody>
      </p:sp>
      <p:sp>
        <p:nvSpPr>
          <p:cNvPr id="3072" name="Rectangle 3071"/>
          <p:cNvSpPr/>
          <p:nvPr/>
        </p:nvSpPr>
        <p:spPr>
          <a:xfrm>
            <a:off x="2590800" y="50292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92999" y="5703332"/>
            <a:ext cx="64683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2999" y="5931932"/>
            <a:ext cx="64683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478799" y="5638800"/>
            <a:ext cx="216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ransfer Model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590800" y="5562600"/>
            <a:ext cx="3124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767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1</TotalTime>
  <Words>19</Words>
  <Application>Microsoft Office PowerPoint</Application>
  <PresentationFormat>On-screen Show (4:3)</PresentationFormat>
  <Paragraphs>14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Shuang Ao</cp:lastModifiedBy>
  <cp:revision>11</cp:revision>
  <dcterms:created xsi:type="dcterms:W3CDTF">2016-01-04T21:49:25Z</dcterms:created>
  <dcterms:modified xsi:type="dcterms:W3CDTF">2016-04-28T18:36:24Z</dcterms:modified>
</cp:coreProperties>
</file>